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2"/>
        <w:gridCol w:w="1684"/>
        <w:gridCol w:w="5874"/>
      </w:tblGrid>
      <w:tr w:rsidR="0097459A" w:rsidTr="00D21E55">
        <w:tc>
          <w:tcPr>
            <w:tcW w:w="1792" w:type="dxa"/>
          </w:tcPr>
          <w:p w:rsidR="00AD45DE" w:rsidRPr="00AD45DE" w:rsidRDefault="008B06E9">
            <w:r>
              <w:rPr>
                <w:b/>
              </w:rPr>
              <w:t>MODULE</w:t>
            </w:r>
            <w:r w:rsidR="00AD45DE">
              <w:rPr>
                <w:b/>
              </w:rPr>
              <w:t xml:space="preserve">: </w:t>
            </w:r>
            <w:r w:rsidR="00D21E55">
              <w:t>5</w:t>
            </w:r>
          </w:p>
        </w:tc>
        <w:tc>
          <w:tcPr>
            <w:tcW w:w="1684" w:type="dxa"/>
          </w:tcPr>
          <w:p w:rsidR="00AD45DE" w:rsidRPr="00AD45DE" w:rsidRDefault="008B06E9">
            <w:r>
              <w:rPr>
                <w:b/>
              </w:rPr>
              <w:t>LESSON</w:t>
            </w:r>
            <w:r w:rsidR="00AD45DE" w:rsidRPr="00AD45DE">
              <w:rPr>
                <w:b/>
              </w:rPr>
              <w:t>:</w:t>
            </w:r>
            <w:r w:rsidR="00AD45DE">
              <w:rPr>
                <w:b/>
              </w:rPr>
              <w:t xml:space="preserve"> </w:t>
            </w:r>
            <w:r w:rsidR="00D21E55">
              <w:t>1</w:t>
            </w:r>
          </w:p>
        </w:tc>
        <w:tc>
          <w:tcPr>
            <w:tcW w:w="5874" w:type="dxa"/>
          </w:tcPr>
          <w:p w:rsidR="00AD45DE" w:rsidRDefault="00D21E55" w:rsidP="003C315E">
            <w:r>
              <w:t>DIVIDING WHOLE NUMBERS</w:t>
            </w:r>
          </w:p>
        </w:tc>
      </w:tr>
    </w:tbl>
    <w:p w:rsidR="00D21E55" w:rsidRDefault="00D21E55" w:rsidP="00D21E55">
      <w:pPr>
        <w:spacing w:before="120" w:after="0" w:line="270" w:lineRule="atLeast"/>
        <w:ind w:right="2020"/>
        <w:rPr>
          <w:rFonts w:ascii="Arial" w:eastAsia="Times New Roman" w:hAnsi="Arial" w:cs="Times New Roman"/>
          <w:b/>
          <w:bCs/>
          <w:szCs w:val="20"/>
          <w:lang w:bidi="ar-SA"/>
        </w:rPr>
      </w:pPr>
    </w:p>
    <w:p w:rsidR="00D21E55" w:rsidRPr="00D21E55" w:rsidRDefault="00D21E55" w:rsidP="00D21E55">
      <w:pPr>
        <w:spacing w:before="120" w:after="0" w:line="270" w:lineRule="atLeast"/>
        <w:ind w:right="2020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Division </w:t>
      </w:r>
      <w:r w:rsidRPr="00D21E55">
        <w:rPr>
          <w:rFonts w:ascii="Arial" w:eastAsia="Times New Roman" w:hAnsi="Arial" w:cs="Times New Roman"/>
          <w:szCs w:val="20"/>
          <w:lang w:bidi="ar-SA"/>
        </w:rPr>
        <w:t>is used to separate a quantity into a given number of equal parts.</w:t>
      </w:r>
    </w:p>
    <w:p w:rsidR="00D21E55" w:rsidRPr="00D21E55" w:rsidRDefault="00D21E55" w:rsidP="00D21E55">
      <w:pPr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>It is also used to separate a quantity into parts of a specific size.</w:t>
      </w:r>
    </w:p>
    <w:p w:rsidR="00D21E55" w:rsidRPr="00D21E55" w:rsidRDefault="00D21E55" w:rsidP="00D21E55">
      <w:pPr>
        <w:spacing w:before="120" w:after="0" w:line="270" w:lineRule="atLeast"/>
        <w:ind w:right="2020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bCs/>
          <w:noProof/>
          <w:szCs w:val="2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B21DA79" wp14:editId="1CC724BB">
                <wp:simplePos x="0" y="0"/>
                <wp:positionH relativeFrom="column">
                  <wp:posOffset>4838700</wp:posOffset>
                </wp:positionH>
                <wp:positionV relativeFrom="paragraph">
                  <wp:posOffset>-2540</wp:posOffset>
                </wp:positionV>
                <wp:extent cx="670560" cy="1318895"/>
                <wp:effectExtent l="10795" t="11430" r="13970" b="12700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0560" cy="1318895"/>
                          <a:chOff x="1600" y="6944"/>
                          <a:chExt cx="1056" cy="2044"/>
                        </a:xfrm>
                      </wpg:grpSpPr>
                      <wps:wsp>
                        <wps:cNvPr id="26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600" y="6944"/>
                            <a:ext cx="1056" cy="20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21E55" w:rsidRDefault="00D21E55" w:rsidP="00D21E55">
                              <w:pPr>
                                <w:pStyle w:val="ParainColsNoSpc"/>
                                <w:jc w:val="center"/>
                                <w:rPr>
                                  <w:rStyle w:val="EmphasisSymbol"/>
                                </w:rPr>
                              </w:pPr>
                              <w:r w:rsidRPr="00B370EF">
                                <w:rPr>
                                  <w:rStyle w:val="EmphasisSymbol"/>
                                </w:rPr>
                                <w:sym w:font="Symbol" w:char="F0B8"/>
                              </w:r>
                            </w:p>
                            <w:p w:rsidR="00D21E55" w:rsidRPr="009D6EEB" w:rsidRDefault="00D21E55" w:rsidP="00D21E55">
                              <w:pPr>
                                <w:pStyle w:val="Para"/>
                                <w:ind w:right="0"/>
                                <w:jc w:val="center"/>
                                <w:rPr>
                                  <w:rStyle w:val="EmphasisSymbol"/>
                                </w:rPr>
                              </w:pPr>
                              <w:r>
                                <w:rPr>
                                  <w:rStyle w:val="EmphasisSymbol"/>
                                </w:rPr>
                                <w:sym w:font="Symbol" w:char="F0B4"/>
                              </w:r>
                            </w:p>
                            <w:p w:rsidR="00D21E55" w:rsidRDefault="00D21E55" w:rsidP="00D21E55">
                              <w:pPr>
                                <w:pStyle w:val="ParainColsNoSpc"/>
                                <w:spacing w:before="120"/>
                                <w:jc w:val="center"/>
                                <w:rPr>
                                  <w:rStyle w:val="EmphasisSymbol"/>
                                </w:rPr>
                              </w:pPr>
                              <w:r>
                                <w:rPr>
                                  <w:rStyle w:val="EmphasisSymbol"/>
                                </w:rPr>
                                <w:t></w:t>
                              </w:r>
                            </w:p>
                            <w:p w:rsidR="00D21E55" w:rsidRPr="00B370EF" w:rsidRDefault="00D21E55" w:rsidP="00D21E55">
                              <w:pPr>
                                <w:pStyle w:val="ParainCols"/>
                                <w:spacing w:before="560"/>
                                <w:jc w:val="center"/>
                              </w:pPr>
                              <w:r>
                                <w:t>repea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2117" y="8087"/>
                            <a:ext cx="0" cy="4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21DA79" id="Group 25" o:spid="_x0000_s1026" style="position:absolute;margin-left:381pt;margin-top:-.2pt;width:52.8pt;height:103.85pt;z-index:251667456" coordorigin="1600,6944" coordsize="1056,2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" o:spid="_x0000_s1027" type="#_x0000_t202" style="position:absolute;left:1600;top:6944;width:1056;height:2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">
                  <v:textbox>
                    <w:txbxContent>
                      <w:p w:rsidR="00D21E55" w:rsidRDefault="00D21E55" w:rsidP="00D21E55">
                        <w:pPr>
                          <w:pStyle w:val="ParainColsNoSpc"/>
                          <w:jc w:val="center"/>
                          <w:rPr>
                            <w:rStyle w:val="EmphasisSymbol"/>
                          </w:rPr>
                        </w:pPr>
                        <w:r w:rsidRPr="00B370EF">
                          <w:rPr>
                            <w:rStyle w:val="EmphasisSymbol"/>
                          </w:rPr>
                          <w:sym w:font="Symbol" w:char="F0B8"/>
                        </w:r>
                      </w:p>
                      <w:p w:rsidR="00D21E55" w:rsidRPr="009D6EEB" w:rsidRDefault="00D21E55" w:rsidP="00D21E55">
                        <w:pPr>
                          <w:pStyle w:val="Para"/>
                          <w:ind w:right="0"/>
                          <w:jc w:val="center"/>
                          <w:rPr>
                            <w:rStyle w:val="EmphasisSymbol"/>
                          </w:rPr>
                        </w:pPr>
                        <w:r>
                          <w:rPr>
                            <w:rStyle w:val="EmphasisSymbol"/>
                          </w:rPr>
                          <w:sym w:font="Symbol" w:char="F0B4"/>
                        </w:r>
                      </w:p>
                      <w:p w:rsidR="00D21E55" w:rsidRDefault="00D21E55" w:rsidP="00D21E55">
                        <w:pPr>
                          <w:pStyle w:val="ParainColsNoSpc"/>
                          <w:spacing w:before="120"/>
                          <w:jc w:val="center"/>
                          <w:rPr>
                            <w:rStyle w:val="EmphasisSymbol"/>
                          </w:rPr>
                        </w:pPr>
                        <w:r>
                          <w:rPr>
                            <w:rStyle w:val="EmphasisSymbol"/>
                          </w:rPr>
                          <w:t></w:t>
                        </w:r>
                      </w:p>
                      <w:p w:rsidR="00D21E55" w:rsidRPr="00B370EF" w:rsidRDefault="00D21E55" w:rsidP="00D21E55">
                        <w:pPr>
                          <w:pStyle w:val="ParainCols"/>
                          <w:spacing w:before="560"/>
                          <w:jc w:val="center"/>
                        </w:pPr>
                        <w:r>
                          <w:t>repeat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1" o:spid="_x0000_s1028" type="#_x0000_t32" style="position:absolute;left:2117;top:8087;width:0;height:4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Lqw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">
                  <v:stroke endarrow="block"/>
                </v:shape>
              </v:group>
            </w:pict>
          </mc:Fallback>
        </mc:AlternateConten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A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division algorithm </w:t>
      </w:r>
      <w:r w:rsidRPr="00D21E55">
        <w:rPr>
          <w:rFonts w:ascii="Arial" w:eastAsia="Times New Roman" w:hAnsi="Arial" w:cs="Times New Roman"/>
          <w:szCs w:val="20"/>
          <w:lang w:bidi="ar-SA"/>
        </w:rPr>
        <w:t>breaks division with greater numbers into a series of lesser divisions. Follow the steps for each lesser division:</w:t>
      </w:r>
    </w:p>
    <w:p w:rsidR="00D21E55" w:rsidRPr="00D21E55" w:rsidRDefault="00D21E55" w:rsidP="00D21E55">
      <w:pPr>
        <w:tabs>
          <w:tab w:val="left" w:pos="812"/>
        </w:tabs>
        <w:spacing w:before="120" w:after="0" w:line="270" w:lineRule="atLeast"/>
        <w:ind w:right="2020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szCs w:val="20"/>
          <w:lang w:bidi="ar-SA"/>
        </w:rPr>
        <w:t>Step 1: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Divide and write the number in the first correct place in the </w:t>
      </w:r>
      <w:r w:rsidRPr="00D21E55">
        <w:rPr>
          <w:rFonts w:ascii="Arial" w:eastAsia="Times New Roman" w:hAnsi="Arial" w:cs="Times New Roman"/>
          <w:szCs w:val="20"/>
          <w:lang w:bidi="ar-SA"/>
        </w:rPr>
        <w:br/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>quotient.</w:t>
      </w:r>
    </w:p>
    <w:p w:rsidR="00D21E55" w:rsidRPr="00D21E55" w:rsidRDefault="00D21E55" w:rsidP="00D21E55">
      <w:pPr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szCs w:val="20"/>
          <w:lang w:bidi="ar-SA"/>
        </w:rPr>
        <w:t>Step 2: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Multiply the divisor by the number in the quotient.</w:t>
      </w:r>
    </w:p>
    <w:p w:rsidR="00D21E55" w:rsidRPr="00D21E55" w:rsidRDefault="00D21E55" w:rsidP="00D21E55">
      <w:pPr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szCs w:val="20"/>
          <w:lang w:bidi="ar-SA"/>
        </w:rPr>
        <w:t>Step 3: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Subtract.</w:t>
      </w:r>
    </w:p>
    <w:p w:rsidR="00D21E55" w:rsidRPr="00D21E55" w:rsidRDefault="00D21E55" w:rsidP="00D21E55">
      <w:pPr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szCs w:val="20"/>
          <w:lang w:bidi="ar-SA"/>
        </w:rPr>
        <w:t>Step 4: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Bring down the next digit in the dividend.</w:t>
      </w:r>
    </w:p>
    <w:p w:rsidR="00D21E55" w:rsidRPr="00D21E55" w:rsidRDefault="00D21E55" w:rsidP="00D21E55">
      <w:pPr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 xml:space="preserve">Repeat these steps until there are no digits from the dividend left to </w:t>
      </w:r>
      <w:r w:rsidRPr="00D21E55">
        <w:rPr>
          <w:rFonts w:ascii="Arial" w:eastAsia="Times New Roman" w:hAnsi="Arial" w:cs="Times New Roman"/>
          <w:szCs w:val="20"/>
          <w:lang w:bidi="ar-SA"/>
        </w:rPr>
        <w:br/>
        <w:t>bring down.</w:t>
      </w:r>
    </w:p>
    <w:p w:rsidR="00D21E55" w:rsidRPr="00D21E55" w:rsidRDefault="00D21E55" w:rsidP="00D21E55">
      <w:pPr>
        <w:spacing w:before="120" w:after="0" w:line="270" w:lineRule="atLeast"/>
        <w:ind w:right="2020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>Jon bought a package of 792 labels. There are 24 sheets of labels in the package.</w:t>
      </w:r>
      <w:r w:rsidRPr="00D21E55">
        <w:rPr>
          <w:rFonts w:ascii="Arial" w:eastAsia="Times New Roman" w:hAnsi="Arial" w:cs="Times New Roman"/>
          <w:szCs w:val="20"/>
          <w:lang w:bidi="ar-SA"/>
        </w:rPr>
        <w:br/>
        <w:t>How many labels are on each sheet?</w:t>
      </w:r>
    </w:p>
    <w:p w:rsidR="00D21E55" w:rsidRPr="00D21E55" w:rsidRDefault="00D21E55" w:rsidP="00D21E55">
      <w:pPr>
        <w:tabs>
          <w:tab w:val="left" w:pos="3600"/>
        </w:tabs>
        <w:spacing w:before="120"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ED8EC6F" wp14:editId="02F31148">
                <wp:simplePos x="0" y="0"/>
                <wp:positionH relativeFrom="column">
                  <wp:posOffset>1522095</wp:posOffset>
                </wp:positionH>
                <wp:positionV relativeFrom="paragraph">
                  <wp:posOffset>116840</wp:posOffset>
                </wp:positionV>
                <wp:extent cx="507365" cy="266700"/>
                <wp:effectExtent l="0" t="0" r="0" b="3175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36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21E55" w:rsidRDefault="00D21E55" w:rsidP="00D21E55">
                            <w:r w:rsidRPr="00E94E0B">
                              <w:rPr>
                                <w:position w:val="-16"/>
                              </w:rPr>
                              <w:object w:dxaOrig="800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1" type="#_x0000_t75" style="width:39.95pt;height:21pt">
                                  <v:imagedata r:id="rId5" o:title=""/>
                                </v:shape>
                                <o:OLEObject Type="Embed" ProgID="Equation.DSMT4" ShapeID="_x0000_i1061" DrawAspect="Content" ObjectID="_1530361686" r:id="rId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8EC6F" id="Text Box 24" o:spid="_x0000_s1029" type="#_x0000_t202" style="position:absolute;margin-left:119.85pt;margin-top:9.2pt;width:39.95pt;height:21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" filled="f" stroked="f">
                <v:textbox style="mso-fit-shape-to-text:t" inset="0,0,0,0">
                  <w:txbxContent>
                    <w:p w:rsidR="00D21E55" w:rsidRDefault="00D21E55" w:rsidP="00D21E55">
                      <w:r w:rsidRPr="00E94E0B">
                        <w:rPr>
                          <w:position w:val="-16"/>
                        </w:rPr>
                        <w:object w:dxaOrig="800" w:dyaOrig="420">
                          <v:shape id="_x0000_i1061" type="#_x0000_t75" style="width:39.95pt;height:21pt">
                            <v:imagedata r:id="rId5" o:title=""/>
                          </v:shape>
                          <o:OLEObject Type="Embed" ProgID="Equation.DSMT4" ShapeID="_x0000_i1061" DrawAspect="Content" ObjectID="_1530361686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>Divide to find the number of labels per sheet.</w:t>
      </w:r>
    </w:p>
    <w:p w:rsidR="00D21E55" w:rsidRPr="00D21E55" w:rsidRDefault="00D21E55" w:rsidP="00D21E55">
      <w:pPr>
        <w:tabs>
          <w:tab w:val="left" w:pos="3600"/>
        </w:tabs>
        <w:spacing w:before="80"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noProof/>
          <w:szCs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1EA980D" wp14:editId="5FD7FA99">
                <wp:simplePos x="0" y="0"/>
                <wp:positionH relativeFrom="column">
                  <wp:posOffset>25400</wp:posOffset>
                </wp:positionH>
                <wp:positionV relativeFrom="paragraph">
                  <wp:posOffset>72390</wp:posOffset>
                </wp:positionV>
                <wp:extent cx="670560" cy="1318895"/>
                <wp:effectExtent l="7620" t="10160" r="7620" b="13970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0560" cy="1318895"/>
                          <a:chOff x="1600" y="6944"/>
                          <a:chExt cx="1056" cy="2044"/>
                        </a:xfrm>
                      </wpg:grpSpPr>
                      <wps:wsp>
                        <wps:cNvPr id="2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600" y="6944"/>
                            <a:ext cx="1056" cy="20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21E55" w:rsidRDefault="00D21E55" w:rsidP="00D21E55">
                              <w:pPr>
                                <w:pStyle w:val="ParainColsNoSpc"/>
                                <w:jc w:val="center"/>
                                <w:rPr>
                                  <w:rStyle w:val="EmphasisSymbol"/>
                                </w:rPr>
                              </w:pPr>
                              <w:r w:rsidRPr="00B370EF">
                                <w:rPr>
                                  <w:rStyle w:val="EmphasisSymbol"/>
                                </w:rPr>
                                <w:sym w:font="Symbol" w:char="F0B8"/>
                              </w:r>
                            </w:p>
                            <w:p w:rsidR="00D21E55" w:rsidRPr="009D6EEB" w:rsidRDefault="00D21E55" w:rsidP="00D21E55">
                              <w:pPr>
                                <w:pStyle w:val="Para"/>
                                <w:ind w:right="0"/>
                                <w:jc w:val="center"/>
                                <w:rPr>
                                  <w:rStyle w:val="EmphasisSymbol"/>
                                </w:rPr>
                              </w:pPr>
                              <w:r>
                                <w:rPr>
                                  <w:rStyle w:val="EmphasisSymbol"/>
                                </w:rPr>
                                <w:sym w:font="Symbol" w:char="F0B4"/>
                              </w:r>
                            </w:p>
                            <w:p w:rsidR="00D21E55" w:rsidRDefault="00D21E55" w:rsidP="00D21E55">
                              <w:pPr>
                                <w:pStyle w:val="ParainColsNoSpc"/>
                                <w:spacing w:before="120"/>
                                <w:jc w:val="center"/>
                                <w:rPr>
                                  <w:rStyle w:val="EmphasisSymbol"/>
                                </w:rPr>
                              </w:pPr>
                              <w:r>
                                <w:rPr>
                                  <w:rStyle w:val="EmphasisSymbol"/>
                                </w:rPr>
                                <w:t></w:t>
                              </w:r>
                            </w:p>
                            <w:p w:rsidR="00D21E55" w:rsidRPr="00B370EF" w:rsidRDefault="00D21E55" w:rsidP="00D21E55">
                              <w:pPr>
                                <w:pStyle w:val="ParainCols"/>
                                <w:spacing w:before="560"/>
                                <w:jc w:val="center"/>
                              </w:pPr>
                              <w:r>
                                <w:t>repea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2117" y="8087"/>
                            <a:ext cx="0" cy="4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EA980D" id="Group 21" o:spid="_x0000_s1030" style="position:absolute;margin-left:2pt;margin-top:5.7pt;width:52.8pt;height:103.85pt;z-index:251664384" coordorigin="1600,6944" coordsize="1056,2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">
                <v:shape id="_x0000_s1031" type="#_x0000_t202" style="position:absolute;left:1600;top:6944;width:1056;height:2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">
                  <v:textbox>
                    <w:txbxContent>
                      <w:p w:rsidR="00D21E55" w:rsidRDefault="00D21E55" w:rsidP="00D21E55">
                        <w:pPr>
                          <w:pStyle w:val="ParainColsNoSpc"/>
                          <w:jc w:val="center"/>
                          <w:rPr>
                            <w:rStyle w:val="EmphasisSymbol"/>
                          </w:rPr>
                        </w:pPr>
                        <w:r w:rsidRPr="00B370EF">
                          <w:rPr>
                            <w:rStyle w:val="EmphasisSymbol"/>
                          </w:rPr>
                          <w:sym w:font="Symbol" w:char="F0B8"/>
                        </w:r>
                      </w:p>
                      <w:p w:rsidR="00D21E55" w:rsidRPr="009D6EEB" w:rsidRDefault="00D21E55" w:rsidP="00D21E55">
                        <w:pPr>
                          <w:pStyle w:val="Para"/>
                          <w:ind w:right="0"/>
                          <w:jc w:val="center"/>
                          <w:rPr>
                            <w:rStyle w:val="EmphasisSymbol"/>
                          </w:rPr>
                        </w:pPr>
                        <w:r>
                          <w:rPr>
                            <w:rStyle w:val="EmphasisSymbol"/>
                          </w:rPr>
                          <w:sym w:font="Symbol" w:char="F0B4"/>
                        </w:r>
                      </w:p>
                      <w:p w:rsidR="00D21E55" w:rsidRDefault="00D21E55" w:rsidP="00D21E55">
                        <w:pPr>
                          <w:pStyle w:val="ParainColsNoSpc"/>
                          <w:spacing w:before="120"/>
                          <w:jc w:val="center"/>
                          <w:rPr>
                            <w:rStyle w:val="EmphasisSymbol"/>
                          </w:rPr>
                        </w:pPr>
                        <w:r>
                          <w:rPr>
                            <w:rStyle w:val="EmphasisSymbol"/>
                          </w:rPr>
                          <w:t></w:t>
                        </w:r>
                      </w:p>
                      <w:p w:rsidR="00D21E55" w:rsidRPr="00B370EF" w:rsidRDefault="00D21E55" w:rsidP="00D21E55">
                        <w:pPr>
                          <w:pStyle w:val="ParainCols"/>
                          <w:spacing w:before="560"/>
                          <w:jc w:val="center"/>
                        </w:pPr>
                        <w:r>
                          <w:t>repeat</w:t>
                        </w:r>
                      </w:p>
                    </w:txbxContent>
                  </v:textbox>
                </v:shape>
                <v:shape id="AutoShape 25" o:spid="_x0000_s1032" type="#_x0000_t32" style="position:absolute;left:2117;top:8087;width:0;height:4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">
                  <v:stroke endarrow="block"/>
                </v:shape>
              </v:group>
            </w:pict>
          </mc:Fallback>
        </mc:AlternateContent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792 labels </w:t>
      </w:r>
      <w:r w:rsidRPr="00D21E55">
        <w:rPr>
          <w:rFonts w:ascii="Symbol" w:eastAsia="Times New Roman" w:hAnsi="Symbol" w:cs="Times New Roman"/>
          <w:szCs w:val="20"/>
          <w:lang w:bidi="ar-SA"/>
        </w:rPr>
        <w:sym w:font="Symbol" w:char="F0B8"/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24 sheets</w:t>
      </w:r>
    </w:p>
    <w:p w:rsidR="00D21E55" w:rsidRPr="00D21E55" w:rsidRDefault="00D21E55" w:rsidP="00D21E55">
      <w:pPr>
        <w:tabs>
          <w:tab w:val="left" w:pos="1320"/>
          <w:tab w:val="left" w:pos="3600"/>
        </w:tabs>
        <w:spacing w:before="120" w:after="0" w:line="270" w:lineRule="atLeast"/>
        <w:rPr>
          <w:rFonts w:ascii="Arial" w:eastAsia="Times New Roman" w:hAnsi="Arial" w:cs="Times New Roman"/>
          <w:b/>
          <w:bCs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bCs/>
          <w:noProof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B5A22F" wp14:editId="021BE6C7">
                <wp:simplePos x="0" y="0"/>
                <wp:positionH relativeFrom="column">
                  <wp:posOffset>1521460</wp:posOffset>
                </wp:positionH>
                <wp:positionV relativeFrom="paragraph">
                  <wp:posOffset>98425</wp:posOffset>
                </wp:positionV>
                <wp:extent cx="621665" cy="1319530"/>
                <wp:effectExtent l="0" t="1905" r="0" b="254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1319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21E55" w:rsidRDefault="00D21E55" w:rsidP="00D21E55">
                            <w:r w:rsidRPr="0093731C">
                              <w:rPr>
                                <w:position w:val="-150"/>
                              </w:rPr>
                              <w:object w:dxaOrig="980" w:dyaOrig="2079">
                                <v:shape id="_x0000_i1062" type="#_x0000_t75" style="width:48.95pt;height:103.9pt">
                                  <v:imagedata r:id="rId8" o:title=""/>
                                </v:shape>
                                <o:OLEObject Type="Embed" ProgID="Equation.DSMT4" ShapeID="_x0000_i1062" DrawAspect="Content" ObjectID="_1530361687" r:id="rId9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B5A22F" id="Text Box 20" o:spid="_x0000_s1033" type="#_x0000_t202" style="position:absolute;margin-left:119.8pt;margin-top:7.75pt;width:48.95pt;height:103.9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" filled="f" stroked="f">
                <v:textbox style="mso-fit-shape-to-text:t" inset="0,0,0,0">
                  <w:txbxContent>
                    <w:p w:rsidR="00D21E55" w:rsidRDefault="00D21E55" w:rsidP="00D21E55">
                      <w:r w:rsidRPr="0093731C">
                        <w:rPr>
                          <w:position w:val="-150"/>
                        </w:rPr>
                        <w:object w:dxaOrig="980" w:dyaOrig="2079">
                          <v:shape id="_x0000_i1062" type="#_x0000_t75" style="width:48.95pt;height:103.9pt">
                            <v:imagedata r:id="rId8" o:title=""/>
                          </v:shape>
                          <o:OLEObject Type="Embed" ProgID="Equation.DSMT4" ShapeID="_x0000_i1062" DrawAspect="Content" ObjectID="_1530361687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>Problem 1</w:t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Divide.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79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sym w:font="Symbol" w:char="F0B8"/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24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>3. Place 3 in the tens place.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b/>
          <w:bCs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Multiply.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24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sym w:font="Symbol" w:char="F0B4"/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3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>72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b/>
          <w:bCs/>
          <w:szCs w:val="20"/>
          <w:lang w:bidi="ar-SA"/>
        </w:rPr>
      </w:pPr>
      <w:r w:rsidRPr="00D21E55">
        <w:rPr>
          <w:rFonts w:ascii="Arial" w:eastAsia="Times New Roman" w:hAnsi="Arial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7123F5" wp14:editId="267D224F">
                <wp:simplePos x="0" y="0"/>
                <wp:positionH relativeFrom="column">
                  <wp:posOffset>1951990</wp:posOffset>
                </wp:positionH>
                <wp:positionV relativeFrom="paragraph">
                  <wp:posOffset>83185</wp:posOffset>
                </wp:positionV>
                <wp:extent cx="635" cy="185420"/>
                <wp:effectExtent l="57785" t="6985" r="55880" b="17145"/>
                <wp:wrapNone/>
                <wp:docPr id="19" name="Straight Arrow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854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4F069E" id="Straight Arrow Connector 19" o:spid="_x0000_s1026" type="#_x0000_t32" style="position:absolute;margin-left:153.7pt;margin-top:6.55pt;width:.05pt;height:14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">
                <v:stroke endarrow="block"/>
              </v:shape>
            </w:pict>
          </mc:Fallback>
        </mc:AlternateContent>
      </w:r>
      <w:r w:rsidRPr="00D21E55">
        <w:rPr>
          <w:rFonts w:ascii="Arial" w:eastAsia="Times New Roman" w:hAnsi="Arial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99F2EE" wp14:editId="12094E92">
                <wp:simplePos x="0" y="0"/>
                <wp:positionH relativeFrom="column">
                  <wp:posOffset>1668780</wp:posOffset>
                </wp:positionH>
                <wp:positionV relativeFrom="paragraph">
                  <wp:posOffset>110490</wp:posOffset>
                </wp:positionV>
                <wp:extent cx="279400" cy="190500"/>
                <wp:effectExtent l="3175" t="0" r="3175" b="381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21E55" w:rsidRPr="00982A83" w:rsidRDefault="00D21E55" w:rsidP="00D21E55">
                            <w:pPr>
                              <w:rPr>
                                <w:rStyle w:val="EmphasisSymbol"/>
                              </w:rPr>
                            </w:pPr>
                            <w:r w:rsidRPr="00982A83">
                              <w:rPr>
                                <w:rStyle w:val="EmphasisSymbol"/>
                              </w:rPr>
                              <w:t>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99F2EE" id="Text Box 18" o:spid="_x0000_s1034" type="#_x0000_t202" style="position:absolute;margin-left:131.4pt;margin-top:8.7pt;width:22pt;height: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" filled="f" stroked="f">
                <v:textbox inset="0,0,0,0">
                  <w:txbxContent>
                    <w:p w:rsidR="00D21E55" w:rsidRPr="00982A83" w:rsidRDefault="00D21E55" w:rsidP="00D21E55">
                      <w:pPr>
                        <w:rPr>
                          <w:rStyle w:val="EmphasisSymbol"/>
                        </w:rPr>
                      </w:pPr>
                      <w:r w:rsidRPr="00982A83">
                        <w:rPr>
                          <w:rStyle w:val="EmphasisSymbol"/>
                        </w:rPr>
                        <w:t></w:t>
                      </w:r>
                    </w:p>
                  </w:txbxContent>
                </v:textbox>
              </v:shape>
            </w:pict>
          </mc:Fallback>
        </mc:AlternateContent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Subtract.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79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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 xml:space="preserve"> 72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>7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Bring down the next digit in the dividend: </w:t>
      </w:r>
      <w:r w:rsidRPr="00D21E55">
        <w:rPr>
          <w:rFonts w:ascii="Arial" w:eastAsia="Times New Roman" w:hAnsi="Arial" w:cs="Times New Roman"/>
          <w:b/>
          <w:bCs/>
          <w:szCs w:val="20"/>
          <w:lang w:bidi="ar-SA"/>
        </w:rPr>
        <w:t>2</w:t>
      </w:r>
      <w:r w:rsidRPr="00D21E55">
        <w:rPr>
          <w:rFonts w:ascii="Arial" w:eastAsia="Times New Roman" w:hAnsi="Arial" w:cs="Times New Roman"/>
          <w:szCs w:val="20"/>
          <w:lang w:bidi="ar-SA"/>
        </w:rPr>
        <w:t>.</w:t>
      </w:r>
    </w:p>
    <w:p w:rsidR="00D21E55" w:rsidRPr="00D21E55" w:rsidRDefault="00D21E55" w:rsidP="00D21E55">
      <w:pPr>
        <w:tabs>
          <w:tab w:val="left" w:pos="1320"/>
          <w:tab w:val="left" w:pos="3600"/>
        </w:tabs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ab/>
        <w:t>Problem 2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b/>
          <w:bCs/>
          <w:noProof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17F86B" wp14:editId="54A1D3A2">
                <wp:simplePos x="0" y="0"/>
                <wp:positionH relativeFrom="column">
                  <wp:posOffset>1760220</wp:posOffset>
                </wp:positionH>
                <wp:positionV relativeFrom="paragraph">
                  <wp:posOffset>44450</wp:posOffset>
                </wp:positionV>
                <wp:extent cx="279400" cy="190500"/>
                <wp:effectExtent l="0" t="0" r="0" b="635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21E55" w:rsidRPr="00982A83" w:rsidRDefault="00D21E55" w:rsidP="00D21E55">
                            <w:pPr>
                              <w:rPr>
                                <w:rStyle w:val="EmphasisSymbol"/>
                              </w:rPr>
                            </w:pPr>
                            <w:r w:rsidRPr="00982A83">
                              <w:rPr>
                                <w:rStyle w:val="EmphasisSymbol"/>
                              </w:rPr>
                              <w:t>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17F86B" id="Text Box 17" o:spid="_x0000_s1035" type="#_x0000_t202" style="position:absolute;margin-left:138.6pt;margin-top:3.5pt;width:22pt;height: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" filled="f" stroked="f">
                <v:textbox inset="0,0,0,0">
                  <w:txbxContent>
                    <w:p w:rsidR="00D21E55" w:rsidRPr="00982A83" w:rsidRDefault="00D21E55" w:rsidP="00D21E55">
                      <w:pPr>
                        <w:rPr>
                          <w:rStyle w:val="EmphasisSymbol"/>
                        </w:rPr>
                      </w:pPr>
                      <w:r w:rsidRPr="00982A83">
                        <w:rPr>
                          <w:rStyle w:val="EmphasisSymbol"/>
                        </w:rPr>
                        <w:t></w:t>
                      </w:r>
                    </w:p>
                  </w:txbxContent>
                </v:textbox>
              </v:shape>
            </w:pict>
          </mc:Fallback>
        </mc:AlternateContent>
      </w:r>
      <w:r w:rsidRPr="00D21E55">
        <w:rPr>
          <w:rFonts w:ascii="Arial" w:eastAsia="Times New Roman" w:hAnsi="Arial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40DD3B" wp14:editId="56740DD4">
                <wp:simplePos x="0" y="0"/>
                <wp:positionH relativeFrom="column">
                  <wp:posOffset>4580890</wp:posOffset>
                </wp:positionH>
                <wp:positionV relativeFrom="paragraph">
                  <wp:posOffset>141605</wp:posOffset>
                </wp:positionV>
                <wp:extent cx="509270" cy="191135"/>
                <wp:effectExtent l="635" t="1270" r="4445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270" cy="19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21E55" w:rsidRPr="00955FA7" w:rsidRDefault="00D21E55" w:rsidP="00D21E55">
                            <w:pPr>
                              <w:pStyle w:val="ParainColsNoSpc"/>
                              <w:rPr>
                                <w:b/>
                              </w:rPr>
                            </w:pPr>
                            <w:r w:rsidRPr="00955FA7">
                              <w:rPr>
                                <w:b/>
                              </w:rPr>
                              <w:t>one</w:t>
                            </w:r>
                            <w:r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40DD3B" id="Text Box 16" o:spid="_x0000_s1036" type="#_x0000_t202" style="position:absolute;margin-left:360.7pt;margin-top:11.15pt;width:40.1pt;height:15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" filled="f" stroked="f">
                <v:textbox inset="0,0,0,0">
                  <w:txbxContent>
                    <w:p w:rsidR="00D21E55" w:rsidRPr="00955FA7" w:rsidRDefault="00D21E55" w:rsidP="00D21E55">
                      <w:pPr>
                        <w:pStyle w:val="ParainColsNoSpc"/>
                        <w:rPr>
                          <w:b/>
                        </w:rPr>
                      </w:pPr>
                      <w:r w:rsidRPr="00955FA7">
                        <w:rPr>
                          <w:b/>
                        </w:rPr>
                        <w:t>one</w:t>
                      </w:r>
                      <w:r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D21E55">
        <w:rPr>
          <w:rFonts w:ascii="Arial" w:eastAsia="Times New Roman" w:hAnsi="Arial" w:cs="Times New Roman"/>
          <w:szCs w:val="20"/>
          <w:lang w:bidi="ar-SA"/>
        </w:rPr>
        <w:tab/>
        <w:t>Repeat the process.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ab/>
        <w:t>Divide.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72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sym w:font="Symbol" w:char="F0B8"/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24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3.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Place 3 in the </w:t>
      </w:r>
      <w:r w:rsidRPr="00D21E55">
        <w:rPr>
          <w:rFonts w:ascii="Arial" w:eastAsia="Times New Roman" w:hAnsi="Arial" w:cs="Times New Roman"/>
          <w:sz w:val="18"/>
          <w:szCs w:val="20"/>
          <w:lang w:bidi="ar-SA"/>
        </w:rPr>
        <w:t>___________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place.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Multiply. 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24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sym w:font="Symbol" w:char="F0B4"/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3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72</w:t>
      </w:r>
    </w:p>
    <w:p w:rsidR="00D21E55" w:rsidRPr="00D21E55" w:rsidRDefault="00D21E55" w:rsidP="00D21E55">
      <w:pPr>
        <w:tabs>
          <w:tab w:val="left" w:pos="3600"/>
        </w:tabs>
        <w:spacing w:after="0" w:line="270" w:lineRule="atLeast"/>
        <w:rPr>
          <w:rFonts w:ascii="Arial" w:eastAsia="Times New Roman" w:hAnsi="Arial" w:cs="Times New Roman"/>
          <w:szCs w:val="20"/>
          <w:lang w:bidi="ar-SA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ab/>
        <w:t xml:space="preserve">Subtract. </w:t>
      </w:r>
      <w:r w:rsidRPr="00D21E55">
        <w:rPr>
          <w:rFonts w:ascii="Arial" w:eastAsia="Times New Roman" w:hAnsi="Arial" w:cs="Times New Roman"/>
          <w:b/>
          <w:szCs w:val="20"/>
        </w:rPr>
        <w:t>72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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Arial" w:eastAsia="Times New Roman" w:hAnsi="Arial" w:cs="Times New Roman"/>
          <w:b/>
          <w:szCs w:val="20"/>
          <w:lang w:bidi="ar-SA"/>
        </w:rPr>
        <w:t>72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</w:t>
      </w:r>
      <w:r w:rsidRPr="00D21E55">
        <w:rPr>
          <w:rFonts w:ascii="Symbol" w:eastAsia="Times New Roman" w:hAnsi="Symbol" w:cs="Times New Roman"/>
          <w:b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0</w:t>
      </w:r>
    </w:p>
    <w:p w:rsidR="0097459A" w:rsidRDefault="00D21E55" w:rsidP="00D21E55">
      <w:pPr>
        <w:rPr>
          <w:b/>
          <w:u w:val="single"/>
        </w:rPr>
      </w:pPr>
      <w:r w:rsidRPr="00D21E55">
        <w:rPr>
          <w:rFonts w:ascii="Arial" w:eastAsia="Times New Roman" w:hAnsi="Arial" w:cs="Times New Roman"/>
          <w:szCs w:val="20"/>
          <w:lang w:bidi="ar-SA"/>
        </w:rPr>
        <w:t xml:space="preserve">792 </w:t>
      </w:r>
      <w:bookmarkStart w:id="0" w:name="_GoBack"/>
      <w:bookmarkEnd w:id="0"/>
      <w:r w:rsidRPr="00D21E55">
        <w:rPr>
          <w:rFonts w:ascii="Symbol" w:eastAsia="Times New Roman" w:hAnsi="Symbol" w:cs="Times New Roman"/>
          <w:szCs w:val="20"/>
          <w:lang w:bidi="ar-SA"/>
        </w:rPr>
        <w:sym w:font="Symbol" w:char="F0B8"/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24 </w:t>
      </w:r>
      <w:r w:rsidRPr="00D21E55">
        <w:rPr>
          <w:rFonts w:ascii="Symbol" w:eastAsia="Times New Roman" w:hAnsi="Symbol" w:cs="Times New Roman"/>
          <w:szCs w:val="20"/>
          <w:lang w:bidi="ar-SA"/>
        </w:rPr>
        <w:t></w:t>
      </w:r>
      <w:r w:rsidRPr="00D21E55">
        <w:rPr>
          <w:rFonts w:ascii="Arial" w:eastAsia="Times New Roman" w:hAnsi="Arial" w:cs="Times New Roman"/>
          <w:szCs w:val="20"/>
          <w:lang w:bidi="ar-SA"/>
        </w:rPr>
        <w:t xml:space="preserve"> 33. There are 33 labels on each sheet.</w:t>
      </w:r>
    </w:p>
    <w:sectPr w:rsidR="0097459A" w:rsidSect="008459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21639B"/>
    <w:multiLevelType w:val="hybridMultilevel"/>
    <w:tmpl w:val="6EE6CF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820669"/>
    <w:multiLevelType w:val="hybridMultilevel"/>
    <w:tmpl w:val="50CAAED2"/>
    <w:lvl w:ilvl="0" w:tplc="28267E86">
      <w:start w:val="3"/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E664881"/>
    <w:multiLevelType w:val="hybridMultilevel"/>
    <w:tmpl w:val="44724C2C"/>
    <w:lvl w:ilvl="0" w:tplc="0409000F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1AD64FE"/>
    <w:multiLevelType w:val="hybridMultilevel"/>
    <w:tmpl w:val="328A5C90"/>
    <w:lvl w:ilvl="0" w:tplc="25E64AE2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54E45F5"/>
    <w:multiLevelType w:val="hybridMultilevel"/>
    <w:tmpl w:val="17380FE4"/>
    <w:lvl w:ilvl="0" w:tplc="705AA3A2"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8B03374"/>
    <w:multiLevelType w:val="hybridMultilevel"/>
    <w:tmpl w:val="661E134E"/>
    <w:lvl w:ilvl="0" w:tplc="51AC9A28">
      <w:start w:val="4"/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73142130"/>
    <w:multiLevelType w:val="hybridMultilevel"/>
    <w:tmpl w:val="440498D2"/>
    <w:lvl w:ilvl="0" w:tplc="E7647FAA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A6370F4"/>
    <w:multiLevelType w:val="hybridMultilevel"/>
    <w:tmpl w:val="3A1E0940"/>
    <w:lvl w:ilvl="0" w:tplc="5D84F3D0"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  <w:b/>
        <w:i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3"/>
  </w:num>
  <w:num w:numId="5">
    <w:abstractNumId w:val="5"/>
  </w:num>
  <w:num w:numId="6">
    <w:abstractNumId w:val="1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5DE"/>
    <w:rsid w:val="00072BB9"/>
    <w:rsid w:val="000E35F8"/>
    <w:rsid w:val="000F31DF"/>
    <w:rsid w:val="00177A4A"/>
    <w:rsid w:val="00230ACB"/>
    <w:rsid w:val="00310F4B"/>
    <w:rsid w:val="0035642A"/>
    <w:rsid w:val="003C315E"/>
    <w:rsid w:val="00421802"/>
    <w:rsid w:val="00432BE6"/>
    <w:rsid w:val="005D35F6"/>
    <w:rsid w:val="00653A8C"/>
    <w:rsid w:val="00667434"/>
    <w:rsid w:val="006C3623"/>
    <w:rsid w:val="0078592E"/>
    <w:rsid w:val="0084597A"/>
    <w:rsid w:val="008B06E9"/>
    <w:rsid w:val="008C6A1C"/>
    <w:rsid w:val="009127FC"/>
    <w:rsid w:val="009512BE"/>
    <w:rsid w:val="0097459A"/>
    <w:rsid w:val="009E1408"/>
    <w:rsid w:val="00A439DA"/>
    <w:rsid w:val="00AD45DE"/>
    <w:rsid w:val="00C45A74"/>
    <w:rsid w:val="00D115C5"/>
    <w:rsid w:val="00D21E55"/>
    <w:rsid w:val="00DA3FCF"/>
    <w:rsid w:val="00DA66AC"/>
    <w:rsid w:val="00DD50BC"/>
    <w:rsid w:val="00E954B6"/>
    <w:rsid w:val="00FB0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E78580"/>
  <w15:docId w15:val="{8A3BA91B-89BB-4630-A632-58BACBA55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59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45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B01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B01B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A66AC"/>
    <w:rPr>
      <w:color w:val="808080"/>
    </w:rPr>
  </w:style>
  <w:style w:type="paragraph" w:customStyle="1" w:styleId="Para">
    <w:name w:val="Para"/>
    <w:basedOn w:val="Normal"/>
    <w:rsid w:val="000E35F8"/>
    <w:pPr>
      <w:spacing w:before="120" w:after="0" w:line="270" w:lineRule="atLeast"/>
      <w:ind w:right="2020"/>
    </w:pPr>
    <w:rPr>
      <w:rFonts w:ascii="Arial" w:eastAsia="Times New Roman" w:hAnsi="Arial" w:cs="Times New Roman"/>
      <w:szCs w:val="20"/>
    </w:rPr>
  </w:style>
  <w:style w:type="paragraph" w:customStyle="1" w:styleId="ParainColsNoSpc">
    <w:name w:val="Para_in_Cols_NoSpc"/>
    <w:basedOn w:val="Normal"/>
    <w:rsid w:val="00D21E55"/>
    <w:pPr>
      <w:spacing w:after="0" w:line="270" w:lineRule="atLeast"/>
    </w:pPr>
    <w:rPr>
      <w:rFonts w:ascii="Arial" w:eastAsia="Times New Roman" w:hAnsi="Arial" w:cs="Times New Roman"/>
      <w:szCs w:val="20"/>
    </w:rPr>
  </w:style>
  <w:style w:type="paragraph" w:customStyle="1" w:styleId="ParainCols">
    <w:name w:val="Para_in_Cols"/>
    <w:basedOn w:val="Para"/>
    <w:rsid w:val="00D21E55"/>
    <w:pPr>
      <w:ind w:right="0"/>
    </w:pPr>
  </w:style>
  <w:style w:type="character" w:customStyle="1" w:styleId="EmphasisSymbol">
    <w:name w:val="Emphasis_Symbol"/>
    <w:rsid w:val="00D21E55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39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4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83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3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62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2</Words>
  <Characters>98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P JPA</Company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freitas</dc:creator>
  <cp:keywords/>
  <dc:description/>
  <cp:lastModifiedBy>Ryan Freitas</cp:lastModifiedBy>
  <cp:revision>2</cp:revision>
  <dcterms:created xsi:type="dcterms:W3CDTF">2016-07-18T20:42:00Z</dcterms:created>
  <dcterms:modified xsi:type="dcterms:W3CDTF">2016-07-18T20:42:00Z</dcterms:modified>
</cp:coreProperties>
</file>